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5153" w:rsidRPr="00705153" w:rsidRDefault="00705153" w:rsidP="00705153">
      <w:pPr>
        <w:rPr>
          <w:rFonts w:ascii="Comic Sans MS" w:hAnsi="Comic Sans MS"/>
          <w:b/>
          <w:color w:val="C00000"/>
          <w:sz w:val="32"/>
          <w:szCs w:val="32"/>
        </w:rPr>
      </w:pPr>
      <w:r w:rsidRPr="00705153">
        <w:rPr>
          <w:rFonts w:ascii="Comic Sans MS" w:hAnsi="Comic Sans MS"/>
          <w:b/>
          <w:color w:val="C00000"/>
          <w:sz w:val="32"/>
          <w:szCs w:val="32"/>
        </w:rPr>
        <w:t>Special Right Triangles</w:t>
      </w:r>
    </w:p>
    <w:p w:rsidR="00705153" w:rsidRPr="000E2370" w:rsidRDefault="00705153" w:rsidP="00705153">
      <w:pPr>
        <w:rPr>
          <w:rFonts w:ascii="Comic Sans MS" w:hAnsi="Comic Sans MS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634365</wp:posOffset>
            </wp:positionH>
            <wp:positionV relativeFrom="paragraph">
              <wp:posOffset>135890</wp:posOffset>
            </wp:positionV>
            <wp:extent cx="7200900" cy="337185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90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6757">
        <w:rPr>
          <w:rFonts w:ascii="Comic Sans MS" w:hAnsi="Comic Sans MS"/>
          <w:b/>
          <w:sz w:val="28"/>
        </w:rPr>
        <w:t>Learning Target:</w:t>
      </w:r>
    </w:p>
    <w:p w:rsidR="00705153" w:rsidRPr="000E2370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  <w:r w:rsidRPr="00646ED3">
        <w:rPr>
          <w:rFonts w:ascii="Comic Sans MS" w:hAnsi="Comic Sans MS" w:cs="Arial"/>
          <w:sz w:val="24"/>
          <w:szCs w:val="24"/>
        </w:rPr>
        <w:t xml:space="preserve">Two special kinds of </w:t>
      </w:r>
      <w:r w:rsidRPr="00D30771">
        <w:rPr>
          <w:rFonts w:ascii="Comic Sans MS" w:hAnsi="Comic Sans MS" w:cs="Arial"/>
          <w:b/>
          <w:sz w:val="24"/>
          <w:szCs w:val="24"/>
        </w:rPr>
        <w:t>right triangles</w:t>
      </w:r>
      <w:r w:rsidRPr="00646ED3">
        <w:rPr>
          <w:rFonts w:ascii="Comic Sans MS" w:hAnsi="Comic Sans MS" w:cs="Arial"/>
          <w:sz w:val="24"/>
          <w:szCs w:val="24"/>
        </w:rPr>
        <w:t xml:space="preserve"> are</w:t>
      </w:r>
      <w:r>
        <w:rPr>
          <w:rFonts w:ascii="Comic Sans MS" w:hAnsi="Comic Sans MS" w:cs="Arial"/>
          <w:sz w:val="24"/>
          <w:szCs w:val="24"/>
        </w:rPr>
        <w:t>:</w:t>
      </w:r>
      <w:r w:rsidRPr="00646ED3">
        <w:rPr>
          <w:rFonts w:ascii="Comic Sans MS" w:hAnsi="Comic Sans MS" w:cs="Arial"/>
          <w:sz w:val="24"/>
          <w:szCs w:val="24"/>
        </w:rPr>
        <w:t xml:space="preserve"> 45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-45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-9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 w:cs="Arial"/>
          <w:sz w:val="24"/>
          <w:szCs w:val="24"/>
        </w:rPr>
        <w:t xml:space="preserve">  and 3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– 6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 xml:space="preserve"> – 9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 xml:space="preserve"> </w:t>
      </w:r>
    </w:p>
    <w:p w:rsidR="00705153" w:rsidRPr="00C236F6" w:rsidRDefault="00705153" w:rsidP="00705153">
      <w:pPr>
        <w:rPr>
          <w:rFonts w:ascii="Comic Sans MS" w:hAnsi="Comic Sans MS" w:cs="Arial"/>
          <w:sz w:val="16"/>
          <w:szCs w:val="16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1) Measure the angles, side lengths to the nearest tenth of a centimeter.</w:t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-211455</wp:posOffset>
                </wp:positionV>
                <wp:extent cx="1143000" cy="1143000"/>
                <wp:effectExtent l="1905" t="254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x = ______</w:t>
                            </w: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y = ______</w:t>
                            </w: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  <w:p w:rsidR="00705153" w:rsidRPr="001A6F78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z = 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2.05pt;margin-top:-16.65pt;width:90pt;height:9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" stroked="f">
                <v:textbox>
                  <w:txbxContent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x = ______</w:t>
                      </w: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y = ______</w:t>
                      </w: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  <w:p w:rsidR="00705153" w:rsidRPr="001A6F78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z = 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102235</wp:posOffset>
                </wp:positionV>
                <wp:extent cx="1143000" cy="1143000"/>
                <wp:effectExtent l="1905" t="4445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x = ______</w:t>
                            </w: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y = ______</w:t>
                            </w: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  <w:p w:rsidR="00705153" w:rsidRPr="001A6F78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z = 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193.05pt;margin-top:8.05pt;width:90pt;height:9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" stroked="f">
                <v:textbox>
                  <w:txbxContent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x = ______</w:t>
                      </w: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y = ______</w:t>
                      </w: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  <w:p w:rsidR="00705153" w:rsidRPr="001A6F78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z = 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3810</wp:posOffset>
                </wp:positionV>
                <wp:extent cx="1143000" cy="841375"/>
                <wp:effectExtent l="1905" t="4445" r="0" b="190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841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a = ______</w:t>
                            </w: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  <w:p w:rsidR="00705153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 b = ______</w:t>
                            </w:r>
                          </w:p>
                          <w:p w:rsidR="00705153" w:rsidRPr="001A6F78" w:rsidRDefault="00705153" w:rsidP="0070515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364.05pt;margin-top:.3pt;width:90pt;height:6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" stroked="f">
                <v:textbox>
                  <w:txbxContent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a = ______</w:t>
                      </w: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  <w:p w:rsidR="00705153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 b = ______</w:t>
                      </w:r>
                    </w:p>
                    <w:p w:rsidR="00705153" w:rsidRPr="001A6F78" w:rsidRDefault="00705153" w:rsidP="00705153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2) Describe the triangles formed by the altitudes.</w: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3) Find the following ratios for each triangle:</w:t>
      </w:r>
    </w:p>
    <w:p w:rsidR="00705153" w:rsidRDefault="00705153" w:rsidP="00705153"/>
    <w:p w:rsidR="00705153" w:rsidRDefault="00705153" w:rsidP="00705153">
      <w:pPr>
        <w:ind w:left="360"/>
      </w:pPr>
      <w:r w:rsidRPr="00A01540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 fillcolor="window">
            <v:imagedata r:id="rId5" o:title=""/>
          </v:shape>
          <o:OLEObject Type="Embed" ProgID="Equation.DSMT4" ShapeID="_x0000_i1025" DrawAspect="Content" ObjectID="_1589128363" r:id="rId6"/>
        </w:object>
      </w:r>
      <w:r w:rsidRPr="00A01540">
        <w:rPr>
          <w:position w:val="-24"/>
        </w:rPr>
        <w:object w:dxaOrig="1240" w:dyaOrig="620">
          <v:shape id="_x0000_i1026" type="#_x0000_t75" style="width:62.25pt;height:30.75pt" o:ole="" fillcolor="window">
            <v:imagedata r:id="rId7" o:title=""/>
          </v:shape>
          <o:OLEObject Type="Embed" ProgID="Equation.DSMT4" ShapeID="_x0000_i1026" DrawAspect="Content" ObjectID="_1589128364" r:id="rId8"/>
        </w:object>
      </w:r>
      <w:r>
        <w:t xml:space="preserve">         </w:t>
      </w:r>
      <w:r>
        <w:tab/>
        <w:t xml:space="preserve"> </w:t>
      </w:r>
      <w:r w:rsidRPr="00A01540">
        <w:rPr>
          <w:position w:val="-24"/>
        </w:rPr>
        <w:object w:dxaOrig="1219" w:dyaOrig="620">
          <v:shape id="_x0000_i1027" type="#_x0000_t75" style="width:60.75pt;height:30.75pt" o:ole="" fillcolor="window">
            <v:imagedata r:id="rId5" o:title=""/>
          </v:shape>
          <o:OLEObject Type="Embed" ProgID="Equation.DSMT4" ShapeID="_x0000_i1027" DrawAspect="Content" ObjectID="_1589128365" r:id="rId9"/>
        </w:object>
      </w:r>
      <w:r>
        <w:t xml:space="preserve">   </w:t>
      </w:r>
      <w:r w:rsidRPr="00A01540">
        <w:rPr>
          <w:position w:val="-24"/>
        </w:rPr>
        <w:object w:dxaOrig="1240" w:dyaOrig="620">
          <v:shape id="_x0000_i1028" type="#_x0000_t75" style="width:62.25pt;height:30.75pt" o:ole="" fillcolor="window">
            <v:imagedata r:id="rId7" o:title=""/>
          </v:shape>
          <o:OLEObject Type="Embed" ProgID="Equation.DSMT4" ShapeID="_x0000_i1028" DrawAspect="Content" ObjectID="_1589128366" r:id="rId10"/>
        </w:object>
      </w:r>
      <w:r>
        <w:t xml:space="preserve">     </w:t>
      </w:r>
      <w:r>
        <w:tab/>
        <w:t xml:space="preserve">    </w:t>
      </w:r>
      <w:r w:rsidRPr="00A01540">
        <w:rPr>
          <w:position w:val="-24"/>
        </w:rPr>
        <w:object w:dxaOrig="1219" w:dyaOrig="620">
          <v:shape id="_x0000_i1029" type="#_x0000_t75" style="width:60.75pt;height:30.75pt" o:ole="" fillcolor="window">
            <v:imagedata r:id="rId11" o:title=""/>
          </v:shape>
          <o:OLEObject Type="Embed" ProgID="Equation.DSMT4" ShapeID="_x0000_i1029" DrawAspect="Content" ObjectID="_1589128367" r:id="rId12"/>
        </w:object>
      </w:r>
    </w:p>
    <w:p w:rsidR="00705153" w:rsidRDefault="00705153" w:rsidP="00705153"/>
    <w:p w:rsidR="00705153" w:rsidRPr="001A6F78" w:rsidRDefault="00705153" w:rsidP="00705153">
      <w:pPr>
        <w:rPr>
          <w:rFonts w:ascii="Comic Sans MS" w:hAnsi="Comic Sans MS"/>
          <w:sz w:val="24"/>
          <w:szCs w:val="24"/>
        </w:rPr>
      </w:pPr>
      <w:r w:rsidRPr="001A6F78">
        <w:rPr>
          <w:rFonts w:ascii="Comic Sans MS" w:hAnsi="Comic Sans MS"/>
          <w:sz w:val="24"/>
          <w:szCs w:val="24"/>
        </w:rPr>
        <w:t xml:space="preserve">4) Compare the ratios from #3. </w:t>
      </w:r>
      <w:r>
        <w:rPr>
          <w:rFonts w:ascii="Comic Sans MS" w:hAnsi="Comic Sans MS"/>
          <w:sz w:val="24"/>
          <w:szCs w:val="24"/>
        </w:rPr>
        <w:t xml:space="preserve"> Are the results similar for any</w:t>
      </w:r>
      <w:r w:rsidRPr="001A6F78">
        <w:rPr>
          <w:rFonts w:ascii="Comic Sans MS" w:hAnsi="Comic Sans MS"/>
          <w:sz w:val="24"/>
          <w:szCs w:val="24"/>
        </w:rPr>
        <w:t xml:space="preserve"> of your triangles?</w:t>
      </w:r>
    </w:p>
    <w:p w:rsidR="00705153" w:rsidRPr="001A6F78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1A6F78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1A6F78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5)</w:t>
      </w:r>
      <w:r w:rsidRPr="001A6F78">
        <w:rPr>
          <w:rFonts w:ascii="Comic Sans MS" w:hAnsi="Comic Sans MS"/>
          <w:sz w:val="24"/>
          <w:szCs w:val="24"/>
        </w:rPr>
        <w:t xml:space="preserve">  Use your calculator to find </w:t>
      </w:r>
      <w:r w:rsidRPr="001A6F78">
        <w:rPr>
          <w:rFonts w:ascii="Comic Sans MS" w:hAnsi="Comic Sans MS"/>
          <w:position w:val="-8"/>
          <w:sz w:val="24"/>
          <w:szCs w:val="24"/>
        </w:rPr>
        <w:object w:dxaOrig="360" w:dyaOrig="360">
          <v:shape id="_x0000_i1030" type="#_x0000_t75" style="width:18pt;height:18pt" o:ole="" fillcolor="window">
            <v:imagedata r:id="rId13" o:title=""/>
          </v:shape>
          <o:OLEObject Type="Embed" ProgID="Equation.3" ShapeID="_x0000_i1030" DrawAspect="Content" ObjectID="_1589128368" r:id="rId14"/>
        </w:object>
      </w:r>
      <w:r>
        <w:rPr>
          <w:rFonts w:ascii="Comic Sans MS" w:hAnsi="Comic Sans MS"/>
          <w:sz w:val="24"/>
          <w:szCs w:val="24"/>
        </w:rPr>
        <w:t xml:space="preserve"> _________ and </w:t>
      </w:r>
      <w:r w:rsidRPr="00A01540">
        <w:rPr>
          <w:rFonts w:ascii="Comic Sans MS" w:hAnsi="Comic Sans MS"/>
          <w:position w:val="-6"/>
          <w:sz w:val="24"/>
          <w:szCs w:val="24"/>
        </w:rPr>
        <w:object w:dxaOrig="380" w:dyaOrig="340">
          <v:shape id="_x0000_i1031" type="#_x0000_t75" style="width:18.75pt;height:17.25pt" o:ole="" fillcolor="window">
            <v:imagedata r:id="rId15" o:title=""/>
          </v:shape>
          <o:OLEObject Type="Embed" ProgID="Equation.DSMT4" ShapeID="_x0000_i1031" DrawAspect="Content" ObjectID="_1589128369" r:id="rId16"/>
        </w:object>
      </w:r>
      <w:r>
        <w:rPr>
          <w:rFonts w:ascii="Comic Sans MS" w:hAnsi="Comic Sans MS"/>
          <w:sz w:val="24"/>
          <w:szCs w:val="24"/>
        </w:rPr>
        <w:t>__________</w: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037096" w:rsidRDefault="00705153" w:rsidP="00705153">
      <w:pPr>
        <w:rPr>
          <w:rFonts w:ascii="Comic Sans MS" w:hAnsi="Comic Sans MS"/>
          <w:color w:val="800000"/>
          <w:sz w:val="24"/>
          <w:szCs w:val="24"/>
        </w:rPr>
      </w:pPr>
      <w:r>
        <w:rPr>
          <w:rFonts w:ascii="Comic Sans MS" w:hAnsi="Comic Sans MS"/>
          <w:noProof/>
          <w:color w:val="80000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692015</wp:posOffset>
                </wp:positionH>
                <wp:positionV relativeFrom="paragraph">
                  <wp:posOffset>162560</wp:posOffset>
                </wp:positionV>
                <wp:extent cx="914400" cy="919480"/>
                <wp:effectExtent l="13335" t="21590" r="24765" b="1143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919480"/>
                          <a:chOff x="8613" y="12772"/>
                          <a:chExt cx="1440" cy="1448"/>
                        </a:xfrm>
                      </wpg:grpSpPr>
                      <wps:wsp>
                        <wps:cNvPr id="16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8613" y="12772"/>
                            <a:ext cx="14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613" y="1404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297B4F" id="Group 15" o:spid="_x0000_s1026" style="position:absolute;margin-left:369.45pt;margin-top:12.8pt;width:1in;height:72.4pt;z-index:251664384" coordorigin="8613,12772" coordsize="1440,1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8" o:spid="_x0000_s1027" type="#_x0000_t6" style="position:absolute;left:8613;top:12772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Z9sAA&#10;AADbAAAADwAAAGRycy9kb3ducmV2LnhtbERPzYrCMBC+C75DGMGLbFMVits1igiK7EG07gMMzWxb&#10;tpmUJrb17TeC4G0+vt9ZbwdTi45aV1lWMI9iEMS51RUXCn5uh48VCOeRNdaWScGDHGw349EaU217&#10;vlKX+UKEEHYpKii9b1IpXV6SQRfZhjhwv7Y16ANsC6lb7EO4qeUijhNpsOLQUGJD+5Lyv+xuFOA8&#10;mSXnz8PjonV2XNJ3Xx27XqnpZNh9gfA0+Lf45T7pMD+B5y/hAL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7HZ9sAAAADbAAAADwAAAAAAAAAAAAAAAACYAgAAZHJzL2Rvd25y&#10;ZXYueG1sUEsFBgAAAAAEAAQA9QAAAIUDAAAAAA==&#10;"/>
                <v:rect id="Rectangle 9" o:spid="_x0000_s1028" style="position:absolute;left:8613;top:140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</v:group>
            </w:pict>
          </mc:Fallback>
        </mc:AlternateContent>
      </w:r>
      <w:r w:rsidRPr="00037096">
        <w:rPr>
          <w:rFonts w:ascii="Comic Sans MS" w:hAnsi="Comic Sans MS"/>
          <w:color w:val="800000"/>
          <w:sz w:val="24"/>
          <w:szCs w:val="24"/>
        </w:rPr>
        <w:t>Draw a picture of both triangles to demonstrate the formulas.</w:t>
      </w:r>
    </w:p>
    <w:p w:rsidR="00705153" w:rsidRPr="00FC4308" w:rsidRDefault="00705153" w:rsidP="00705153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95250</wp:posOffset>
                </wp:positionV>
                <wp:extent cx="1485900" cy="882015"/>
                <wp:effectExtent l="11430" t="13970" r="26670" b="8890"/>
                <wp:wrapNone/>
                <wp:docPr id="14" name="Right Tri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88201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3C0CF5" id="Right Triangle 14" o:spid="_x0000_s1026" type="#_x0000_t6" style="position:absolute;margin-left:94.05pt;margin-top:7.5pt;width:117pt;height:69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"/>
            </w:pict>
          </mc:Fallback>
        </mc:AlternateContent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3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– 6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 xml:space="preserve"> – 9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 w:rsidRPr="00646ED3">
        <w:rPr>
          <w:rFonts w:ascii="Comic Sans MS" w:hAnsi="Comic Sans MS" w:cs="Arial"/>
          <w:sz w:val="24"/>
          <w:szCs w:val="24"/>
        </w:rPr>
        <w:t>45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-45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 w:rsidRPr="00646ED3">
        <w:rPr>
          <w:rFonts w:ascii="Comic Sans MS" w:hAnsi="Comic Sans MS" w:cs="Arial"/>
          <w:sz w:val="24"/>
          <w:szCs w:val="24"/>
        </w:rPr>
        <w:t>-9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 w:cs="Arial"/>
          <w:sz w:val="24"/>
          <w:szCs w:val="24"/>
        </w:rPr>
        <w:t xml:space="preserve">  </w:t>
      </w:r>
      <w:r>
        <w:rPr>
          <w:rFonts w:ascii="Comic Sans MS" w:hAnsi="Comic Sans MS" w:cs="Arial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83820</wp:posOffset>
                </wp:positionV>
                <wp:extent cx="114300" cy="114300"/>
                <wp:effectExtent l="11430" t="10160" r="7620" b="889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73D37D" id="Rectangle 13" o:spid="_x0000_s1026" style="position:absolute;margin-left:94.05pt;margin-top:6.6pt;width:9pt;height: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"/>
            </w:pict>
          </mc:Fallback>
        </mc:AlternateContent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180F11" w:rsidRDefault="00705153" w:rsidP="00705153">
      <w:pPr>
        <w:rPr>
          <w:rFonts w:ascii="Comic Sans MS" w:hAnsi="Comic Sans MS"/>
          <w:b/>
          <w:color w:val="0000FF"/>
          <w:sz w:val="24"/>
          <w:szCs w:val="24"/>
        </w:rPr>
      </w:pPr>
      <w:r w:rsidRPr="00180F11">
        <w:rPr>
          <w:rFonts w:ascii="Comic Sans MS" w:hAnsi="Comic Sans MS"/>
          <w:b/>
          <w:noProof/>
          <w:color w:val="0000FF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606415</wp:posOffset>
                </wp:positionH>
                <wp:positionV relativeFrom="paragraph">
                  <wp:posOffset>-226060</wp:posOffset>
                </wp:positionV>
                <wp:extent cx="914400" cy="919480"/>
                <wp:effectExtent l="13335" t="21590" r="24765" b="1143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919480"/>
                          <a:chOff x="8613" y="12772"/>
                          <a:chExt cx="1440" cy="1448"/>
                        </a:xfrm>
                      </wpg:grpSpPr>
                      <wps:wsp>
                        <wps:cNvPr id="11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8613" y="12772"/>
                            <a:ext cx="14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8613" y="1404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B490CF" id="Group 10" o:spid="_x0000_s1026" style="position:absolute;margin-left:441.45pt;margin-top:-17.8pt;width:1in;height:72.4pt;z-index:251675648" coordorigin="8613,12772" coordsize="1440,1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">
                <v:shape id="AutoShape 21" o:spid="_x0000_s1027" type="#_x0000_t6" style="position:absolute;left:8613;top:12772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hBgsAA&#10;AADbAAAADwAAAGRycy9kb3ducmV2LnhtbERPzYrCMBC+C/sOYRa8iKZVKLvVKMuCIh5Eu/sAQzO2&#10;xWZSmtjWtzeC4G0+vt9ZbQZTi45aV1lWEM8iEMS51RUXCv7/ttMvEM4ja6wtk4I7OdisP0YrTLXt&#10;+Uxd5gsRQtilqKD0vkmldHlJBt3MNsSBu9jWoA+wLaRusQ/hppbzKEqkwYpDQ4kN/ZaUX7ObUYBx&#10;MkmO39v7Setst6BDX+26Xqnx5/CzBOFp8G/xy73XYX4Mz1/CAXL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FhBgsAAAADbAAAADwAAAAAAAAAAAAAAAACYAgAAZHJzL2Rvd25y&#10;ZXYueG1sUEsFBgAAAAAEAAQA9QAAAIUDAAAAAA==&#10;"/>
                <v:rect id="Rectangle 22" o:spid="_x0000_s1028" style="position:absolute;left:8613;top:140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</v:group>
            </w:pict>
          </mc:Fallback>
        </mc:AlternateContent>
      </w:r>
      <w:r w:rsidRPr="00180F11">
        <w:rPr>
          <w:rFonts w:ascii="Comic Sans MS" w:hAnsi="Comic Sans MS"/>
          <w:b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34715</wp:posOffset>
                </wp:positionH>
                <wp:positionV relativeFrom="paragraph">
                  <wp:posOffset>-226060</wp:posOffset>
                </wp:positionV>
                <wp:extent cx="1485900" cy="882015"/>
                <wp:effectExtent l="13335" t="21590" r="24765" b="10795"/>
                <wp:wrapNone/>
                <wp:docPr id="9" name="Right Tri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88201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899A9C" id="Right Triangle 9" o:spid="_x0000_s1026" type="#_x0000_t6" style="position:absolute;margin-left:270.45pt;margin-top:-17.8pt;width:117pt;height:69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"/>
            </w:pict>
          </mc:Fallback>
        </mc:AlternateContent>
      </w:r>
      <w:r w:rsidRPr="00180F11">
        <w:rPr>
          <w:rFonts w:ascii="Comic Sans MS" w:hAnsi="Comic Sans MS"/>
          <w:b/>
          <w:color w:val="0000FF"/>
          <w:sz w:val="24"/>
          <w:szCs w:val="24"/>
        </w:rPr>
        <w:t>Find the missing sides using your formulas.</w: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434715</wp:posOffset>
                </wp:positionH>
                <wp:positionV relativeFrom="paragraph">
                  <wp:posOffset>120650</wp:posOffset>
                </wp:positionV>
                <wp:extent cx="114300" cy="114300"/>
                <wp:effectExtent l="13335" t="12065" r="5715" b="698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78EA95" id="Rectangle 8" o:spid="_x0000_s1026" style="position:absolute;margin-left:270.45pt;margin-top:9.5pt;width:9pt;height: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"/>
            </w:pict>
          </mc:Fallback>
        </mc:AlternateConten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63215</wp:posOffset>
            </wp:positionH>
            <wp:positionV relativeFrom="paragraph">
              <wp:posOffset>99695</wp:posOffset>
            </wp:positionV>
            <wp:extent cx="956310" cy="981075"/>
            <wp:effectExtent l="0" t="0" r="0" b="9525"/>
            <wp:wrapNone/>
            <wp:docPr id="7" name="Picture 7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31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920615</wp:posOffset>
            </wp:positionH>
            <wp:positionV relativeFrom="paragraph">
              <wp:posOffset>133350</wp:posOffset>
            </wp:positionV>
            <wp:extent cx="1276350" cy="771525"/>
            <wp:effectExtent l="0" t="0" r="0" b="9525"/>
            <wp:wrapNone/>
            <wp:docPr id="6" name="Picture 6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34315</wp:posOffset>
            </wp:positionH>
            <wp:positionV relativeFrom="paragraph">
              <wp:posOffset>133350</wp:posOffset>
            </wp:positionV>
            <wp:extent cx="1266825" cy="771525"/>
            <wp:effectExtent l="0" t="0" r="9525" b="9525"/>
            <wp:wrapNone/>
            <wp:docPr id="5" name="Picture 5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  <w:r w:rsidRPr="00646ED3">
        <w:rPr>
          <w:rFonts w:ascii="Comic Sans MS" w:hAnsi="Comic Sans MS"/>
          <w:sz w:val="24"/>
          <w:szCs w:val="24"/>
        </w:rPr>
        <w:t>1)</w:t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ab/>
        <w:t xml:space="preserve">2) 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 w:cs="Arial"/>
          <w:sz w:val="24"/>
          <w:szCs w:val="24"/>
        </w:rPr>
        <w:t>3)</w:t>
      </w:r>
      <w:r w:rsidRPr="00646ED3">
        <w:rPr>
          <w:rFonts w:ascii="Comic Sans MS" w:hAnsi="Comic Sans MS" w:cs="Arial"/>
          <w:sz w:val="24"/>
          <w:szCs w:val="24"/>
        </w:rPr>
        <w:tab/>
      </w: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</w:p>
    <w:p w:rsidR="00705153" w:rsidRPr="00646ED3" w:rsidRDefault="00705153" w:rsidP="00705153">
      <w:pPr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806315</wp:posOffset>
            </wp:positionH>
            <wp:positionV relativeFrom="paragraph">
              <wp:posOffset>164465</wp:posOffset>
            </wp:positionV>
            <wp:extent cx="1485900" cy="998855"/>
            <wp:effectExtent l="0" t="0" r="0" b="0"/>
            <wp:wrapNone/>
            <wp:docPr id="4" name="Picture 4" descr="images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images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 w:cs="Arial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520315</wp:posOffset>
            </wp:positionH>
            <wp:positionV relativeFrom="paragraph">
              <wp:posOffset>164465</wp:posOffset>
            </wp:positionV>
            <wp:extent cx="1485900" cy="825500"/>
            <wp:effectExtent l="0" t="0" r="0" b="0"/>
            <wp:wrapNone/>
            <wp:docPr id="3" name="Picture 3" descr="images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mages23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50165</wp:posOffset>
            </wp:positionV>
            <wp:extent cx="1374775" cy="827405"/>
            <wp:effectExtent l="0" t="0" r="0" b="0"/>
            <wp:wrapNone/>
            <wp:docPr id="2" name="Picture 2" descr="ima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a4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 w:rsidRPr="00646ED3">
        <w:rPr>
          <w:rFonts w:ascii="Comic Sans MS" w:hAnsi="Comic Sans MS" w:cs="Arial"/>
          <w:sz w:val="24"/>
          <w:szCs w:val="24"/>
        </w:rPr>
        <w:t xml:space="preserve">4) </w:t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 w:cs="Arial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>5)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6)</w: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1965E9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Pr="001965E9" w:rsidRDefault="00705153" w:rsidP="00705153">
      <w:pPr>
        <w:rPr>
          <w:rFonts w:ascii="Comic Sans MS" w:hAnsi="Comic Sans MS"/>
          <w:sz w:val="24"/>
          <w:szCs w:val="24"/>
        </w:rPr>
      </w:pPr>
      <w:bookmarkStart w:id="0" w:name="_GoBack"/>
      <w:bookmarkEnd w:id="0"/>
    </w:p>
    <w:p w:rsidR="00705153" w:rsidRPr="001965E9" w:rsidRDefault="00705153" w:rsidP="00705153">
      <w:pPr>
        <w:ind w:left="360"/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77215</wp:posOffset>
            </wp:positionH>
            <wp:positionV relativeFrom="paragraph">
              <wp:posOffset>114300</wp:posOffset>
            </wp:positionV>
            <wp:extent cx="1981200" cy="876300"/>
            <wp:effectExtent l="0" t="0" r="0" b="0"/>
            <wp:wrapNone/>
            <wp:docPr id="1" name="Picture 1" descr="images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s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sz w:val="24"/>
          <w:szCs w:val="24"/>
        </w:rPr>
        <w:t>7)</w:t>
      </w: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705153" w:rsidRDefault="00705153" w:rsidP="00705153">
      <w:pPr>
        <w:rPr>
          <w:rFonts w:ascii="Comic Sans MS" w:hAnsi="Comic Sans MS"/>
          <w:sz w:val="24"/>
          <w:szCs w:val="24"/>
        </w:rPr>
      </w:pPr>
    </w:p>
    <w:p w:rsidR="00081E8C" w:rsidRDefault="00081E8C"/>
    <w:sectPr w:rsidR="00081E8C" w:rsidSect="00705153">
      <w:pgSz w:w="12240" w:h="15840"/>
      <w:pgMar w:top="864" w:right="1440" w:bottom="864" w:left="144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rawingGridVerticalSpacing w:val="136"/>
  <w:displayHorizontalDrawingGridEvery w:val="0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153"/>
    <w:rsid w:val="00081E8C"/>
    <w:rsid w:val="00705153"/>
    <w:rsid w:val="00C45E29"/>
    <w:rsid w:val="00EC4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96028219-605F-49CA-89BF-647EC75D3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51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10" Type="http://schemas.openxmlformats.org/officeDocument/2006/relationships/oleObject" Target="embeddings/oleObject4.bin"/><Relationship Id="rId19" Type="http://schemas.openxmlformats.org/officeDocument/2006/relationships/image" Target="media/image9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A GREGORY</dc:creator>
  <cp:keywords/>
  <dc:description/>
  <cp:lastModifiedBy>LINDA GREGORY</cp:lastModifiedBy>
  <cp:revision>1</cp:revision>
  <dcterms:created xsi:type="dcterms:W3CDTF">2018-05-30T00:40:00Z</dcterms:created>
  <dcterms:modified xsi:type="dcterms:W3CDTF">2018-05-30T00:46:00Z</dcterms:modified>
</cp:coreProperties>
</file>